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handoutMasterIdLst>
    <p:handoutMasterId r:id="rId45"/>
  </p:handoutMasterIdLst>
  <p:sldIdLst>
    <p:sldId id="540" r:id="rId2"/>
    <p:sldId id="590" r:id="rId3"/>
    <p:sldId id="591" r:id="rId4"/>
    <p:sldId id="592" r:id="rId5"/>
    <p:sldId id="593" r:id="rId6"/>
    <p:sldId id="550" r:id="rId7"/>
    <p:sldId id="551" r:id="rId8"/>
    <p:sldId id="552" r:id="rId9"/>
    <p:sldId id="553" r:id="rId10"/>
    <p:sldId id="554" r:id="rId11"/>
    <p:sldId id="555" r:id="rId12"/>
    <p:sldId id="556" r:id="rId13"/>
    <p:sldId id="557" r:id="rId14"/>
    <p:sldId id="558" r:id="rId15"/>
    <p:sldId id="559" r:id="rId16"/>
    <p:sldId id="560" r:id="rId17"/>
    <p:sldId id="570" r:id="rId18"/>
    <p:sldId id="594" r:id="rId19"/>
    <p:sldId id="563" r:id="rId20"/>
    <p:sldId id="571" r:id="rId21"/>
    <p:sldId id="572" r:id="rId22"/>
    <p:sldId id="566" r:id="rId23"/>
    <p:sldId id="567" r:id="rId24"/>
    <p:sldId id="573" r:id="rId25"/>
    <p:sldId id="562" r:id="rId26"/>
    <p:sldId id="561" r:id="rId27"/>
    <p:sldId id="574" r:id="rId28"/>
    <p:sldId id="575" r:id="rId29"/>
    <p:sldId id="576" r:id="rId30"/>
    <p:sldId id="564" r:id="rId31"/>
    <p:sldId id="565" r:id="rId32"/>
    <p:sldId id="595" r:id="rId33"/>
    <p:sldId id="494" r:id="rId34"/>
    <p:sldId id="504" r:id="rId35"/>
    <p:sldId id="497" r:id="rId36"/>
    <p:sldId id="596" r:id="rId37"/>
    <p:sldId id="600" r:id="rId38"/>
    <p:sldId id="598" r:id="rId39"/>
    <p:sldId id="602" r:id="rId40"/>
    <p:sldId id="597" r:id="rId41"/>
    <p:sldId id="601" r:id="rId42"/>
    <p:sldId id="599" r:id="rId43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0000"/>
    <a:srgbClr val="0000FF"/>
    <a:srgbClr val="FFFFFF"/>
    <a:srgbClr val="66FF66"/>
    <a:srgbClr val="E59F57"/>
    <a:srgbClr val="008000"/>
    <a:srgbClr val="FF42F7"/>
    <a:srgbClr val="E6F9F9"/>
    <a:srgbClr val="4130A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5B1969D-6EA9-5543-BF38-7D15C923E1A6}" v="1" dt="2022-04-20T15:25:47.156"/>
    <p1510:client id="{6A94FFF4-56E9-1240-90B2-9781E1C10744}" v="56" dt="2022-04-19T22:53:35.95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322" autoAdjust="0"/>
    <p:restoredTop sz="99388" autoAdjust="0"/>
  </p:normalViewPr>
  <p:slideViewPr>
    <p:cSldViewPr snapToObjects="1">
      <p:cViewPr varScale="1">
        <p:scale>
          <a:sx n="128" d="100"/>
          <a:sy n="128" d="100"/>
        </p:scale>
        <p:origin x="264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792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image" Target="../media/image21.emf"/><Relationship Id="rId4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281ACEE-B434-9E48-AAF8-DB61287634E0}" type="datetime1">
              <a:rPr lang="en-US"/>
              <a:pPr>
                <a:defRPr/>
              </a:pPr>
              <a:t>4/20/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BC56E42C-FEC2-C646-807C-432E628547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9809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19T23:53:26.663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0 2 8240,'0'-1'0,"0"2"0,0 14 0,7 1 0,1-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19T23:53:27.252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76 1 8429,'-18'7'0,"1"3"0,5 5 0,4 3 0,3 4 305,-2 1 0,5-4 0,-3 1-144,4-3 1,6-2 0,2-2-1,1-1-285,4-2 1,1-7-1,2 2-220,0-3 1,0-9-1,0-4 1,-1-6 127,-4-3 216,3-14 0,-4 2 0,6-1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2-04-19T23:53:28.727"/>
    </inkml:context>
    <inkml:brush xml:id="br0">
      <inkml:brushProperty name="width" value="0.08571" units="cm"/>
      <inkml:brushProperty name="height" value="0.08571" units="cm"/>
      <inkml:brushProperty name="color" value="#008C3A"/>
    </inkml:brush>
  </inkml:definitions>
  <inkml:trace contextRef="#ctx0" brushRef="#br0">60 24 7715,'0'-15'-450,"0"7"0,-5 8 0,-1 10 0,-1 3 450,0 2 0,-11 0 0,1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D19E572-6A22-FC49-A9CC-E8678561ED67}" type="datetime1">
              <a:rPr lang="en-US"/>
              <a:pPr>
                <a:defRPr/>
              </a:pPr>
              <a:t>4/20/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9D05AA0-C0FC-7744-84CF-5AA3DD237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8632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5C52E67-340F-4943-AA14-6EF8F00078DA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536418-46AA-9543-8507-2D10FDE6413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D21584-363B-4446-8A4D-506CDBA4ED03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C28697-3411-C84D-AEB2-CCF92ECBBCF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868E74-57C4-3348-999C-C18FC38B3B9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58D4C3-EF96-664E-8E47-04A53936BAD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8" y="381000"/>
            <a:ext cx="6756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481263" y="6553200"/>
            <a:ext cx="4186237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6858000" y="6553200"/>
            <a:ext cx="1905000" cy="304800"/>
          </a:xfrm>
        </p:spPr>
        <p:txBody>
          <a:bodyPr/>
          <a:lstStyle>
            <a:lvl1pPr>
              <a:defRPr smtClean="0"/>
            </a:lvl1pPr>
          </a:lstStyle>
          <a:p>
            <a:fld id="{0B47337D-BB91-8E46-816C-F4870349025F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381000" y="65532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EE524466-A337-0346-8795-58F1FBA149E7}" type="datetime5">
              <a:rPr lang="en-US" smtClean="0"/>
              <a:t>20-Apr-22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298BAA7-1598-E741-9161-4FFC17634FA9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639356-365C-4545-A286-1563346C04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B67FA9A-2427-BC4B-A524-89A7CFA36F11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66846-63DB-F049-99DE-99260DADE79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C3D965E-DB3A-5B46-BC7F-89DECB829B25}" type="datetime5">
              <a:rPr lang="en-US" smtClean="0"/>
              <a:t>20-Ap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D51BD2-58D5-7E45-9FCF-47C84745B9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7D673D3-9971-B44D-B489-74776F3BF3C7}" type="datetime5">
              <a:rPr lang="en-US" smtClean="0"/>
              <a:t>20-Apr-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CFEB78-787E-F241-B614-6B7F13E116F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52400" y="1371601"/>
            <a:ext cx="88392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623EC512-DE41-8D4F-9FC7-449F6E7E2BE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500E5D-682D-9043-B9E9-7C255E8153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94CC0DC-A0B4-DF44-ADA4-753F2A592B42}" type="datetime5">
              <a:rPr lang="en-US" smtClean="0"/>
              <a:t>20-Ap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F89EC-AA6B-CE4E-BF8A-1EC986637FC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E171C4-3231-B64D-935C-992D96D63A73}" type="datetime5">
              <a:rPr lang="en-US" smtClean="0"/>
              <a:t>20-Apr-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68F3B2-A42B-874A-B5ED-113F62862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492875"/>
            <a:ext cx="9144000" cy="36512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20967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762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228600" y="1371600"/>
            <a:ext cx="8686800" cy="512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12509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86999F80-3AC4-1442-B348-9D331FA45059}" type="datetime5">
              <a:rPr lang="en-US" smtClean="0"/>
              <a:t>20-Apr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0950" y="6492875"/>
            <a:ext cx="6826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rgbClr val="FFFF00"/>
                </a:solidFill>
                <a:latin typeface="Helvetica"/>
                <a:ea typeface="+mn-ea"/>
                <a:cs typeface="Helvetica"/>
              </a:defRPr>
            </a:lvl1pPr>
          </a:lstStyle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6492875"/>
            <a:ext cx="1066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FFFF00"/>
                </a:solidFill>
                <a:latin typeface="Helvetica" charset="0"/>
                <a:ea typeface="Helvetica" charset="0"/>
                <a:cs typeface="Helvetica" charset="0"/>
              </a:defRPr>
            </a:lvl1pPr>
          </a:lstStyle>
          <a:p>
            <a:fld id="{76841388-C7E8-FC4A-B9C2-851FB28000D3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 descr="UWCrest_4c.png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03" y="7178"/>
            <a:ext cx="749235" cy="118872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1" r:id="rId12"/>
  </p:sldLayoutIdLst>
  <p:hf hdr="0"/>
  <p:txStyles>
    <p:titleStyle>
      <a:lvl1pPr algn="ctr" defTabSz="457200" rtl="0" fontAlgn="base">
        <a:spcBef>
          <a:spcPct val="0"/>
        </a:spcBef>
        <a:spcAft>
          <a:spcPct val="0"/>
        </a:spcAft>
        <a:defRPr sz="3600" b="1" kern="1200">
          <a:solidFill>
            <a:srgbClr val="FFFF00"/>
          </a:solidFill>
          <a:latin typeface="Helvetica"/>
          <a:ea typeface="ＭＳ Ｐゴシック" charset="-128"/>
          <a:cs typeface="Helvetica"/>
        </a:defRPr>
      </a:lvl1pPr>
      <a:lvl2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2pPr>
      <a:lvl3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3pPr>
      <a:lvl4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4pPr>
      <a:lvl5pPr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 b="1">
          <a:solidFill>
            <a:srgbClr val="FFFF00"/>
          </a:solidFill>
          <a:latin typeface="Helvetica" charset="0"/>
          <a:ea typeface="ＭＳ Ｐゴシック" charset="-128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rgbClr val="FF0000"/>
          </a:solidFill>
          <a:latin typeface="Helvetica"/>
          <a:ea typeface="ＭＳ Ｐゴシック" charset="-128"/>
          <a:cs typeface="Helvetica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rgbClr val="0000FF"/>
          </a:solidFill>
          <a:latin typeface="Helvetica"/>
          <a:ea typeface="ＭＳ Ｐゴシック" charset="-128"/>
          <a:cs typeface="Helvetica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800" kern="1200">
          <a:solidFill>
            <a:schemeClr val="tx1"/>
          </a:solidFill>
          <a:latin typeface="Helvetica"/>
          <a:ea typeface="ＭＳ Ｐゴシック" charset="-128"/>
          <a:cs typeface="Helvetic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5.emf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4.e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e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0.emf"/><Relationship Id="rId4" Type="http://schemas.openxmlformats.org/officeDocument/2006/relationships/image" Target="../media/image27.emf"/><Relationship Id="rId9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5.e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46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9.e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tif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8" Type="http://schemas.openxmlformats.org/officeDocument/2006/relationships/image" Target="../media/image132.png"/><Relationship Id="rId3" Type="http://schemas.openxmlformats.org/officeDocument/2006/relationships/image" Target="../media/image67.png"/><Relationship Id="rId17" Type="http://schemas.openxmlformats.org/officeDocument/2006/relationships/customXml" Target="../ink/ink2.xml"/><Relationship Id="rId2" Type="http://schemas.openxmlformats.org/officeDocument/2006/relationships/image" Target="../media/image66.png"/><Relationship Id="rId16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5" Type="http://schemas.openxmlformats.org/officeDocument/2006/relationships/customXml" Target="../ink/ink1.xml"/><Relationship Id="rId19" Type="http://schemas.openxmlformats.org/officeDocument/2006/relationships/customXml" Target="../ink/ink3.xml"/><Relationship Id="rId4" Type="http://schemas.openxmlformats.org/officeDocument/2006/relationships/image" Target="../media/image68.png"/><Relationship Id="rId22" Type="http://schemas.openxmlformats.org/officeDocument/2006/relationships/image" Target="../media/image13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 535</a:t>
            </a:r>
            <a:br>
              <a:rPr lang="en-US" dirty="0"/>
            </a:br>
            <a:r>
              <a:rPr lang="en-US" dirty="0"/>
              <a:t>Particles &amp; Dete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pPr algn="ctr"/>
            <a:r>
              <a:rPr lang="en-US" sz="3200" dirty="0"/>
              <a:t>Passage of Particles Through Mat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Content Placeholder 8" descr="Slice - White.pdf"/>
          <p:cNvPicPr>
            <a:picLocks noGrp="1"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5446" y="1603249"/>
            <a:ext cx="6893109" cy="4873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259640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terial Dependence of </a:t>
            </a:r>
            <a:r>
              <a:rPr lang="en-US" dirty="0" err="1"/>
              <a:t>dE</a:t>
            </a:r>
            <a:r>
              <a:rPr lang="en-US" dirty="0"/>
              <a:t>/dx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6" name="Picture 5" descr="dedx_min_06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2640" y="1252047"/>
            <a:ext cx="6840187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7207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ge of Relativistic Partic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6" name="Picture 5" descr="range_table_98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1164455"/>
            <a:ext cx="4259365" cy="5486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23622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or 1 </a:t>
            </a:r>
            <a:r>
              <a:rPr lang="en-US" dirty="0" err="1">
                <a:solidFill>
                  <a:srgbClr val="FF0000"/>
                </a:solidFill>
              </a:rPr>
              <a:t>GeV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muons</a:t>
            </a:r>
            <a:r>
              <a:rPr lang="en-US" dirty="0">
                <a:solidFill>
                  <a:srgbClr val="FF0000"/>
                </a:solidFill>
              </a:rPr>
              <a:t>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range in Fe is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~5000 g-cm</a:t>
            </a:r>
            <a:r>
              <a:rPr lang="en-US" baseline="30000" dirty="0">
                <a:solidFill>
                  <a:srgbClr val="FF0000"/>
                </a:solidFill>
              </a:rPr>
              <a:t>-2 </a:t>
            </a:r>
            <a:r>
              <a:rPr lang="en-US" dirty="0">
                <a:solidFill>
                  <a:srgbClr val="FF0000"/>
                </a:solidFill>
              </a:rPr>
              <a:t>/ 8 g-cm</a:t>
            </a:r>
            <a:r>
              <a:rPr lang="en-US" baseline="30000" dirty="0">
                <a:solidFill>
                  <a:srgbClr val="FF0000"/>
                </a:solidFill>
              </a:rPr>
              <a:t>-3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~6 meters!</a:t>
            </a:r>
          </a:p>
        </p:txBody>
      </p:sp>
    </p:spTree>
    <p:extLst>
      <p:ext uri="{BB962C8B-B14F-4D97-AF65-F5344CB8AC3E}">
        <p14:creationId xmlns:p14="http://schemas.microsoft.com/office/powerpoint/2010/main" val="30636850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Loss Distribu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7" name="Picture 6" descr="bichsel_thick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219200"/>
            <a:ext cx="7660640" cy="5303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6194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Loss Distributions of </a:t>
            </a:r>
            <a:r>
              <a:rPr lang="en-US" dirty="0">
                <a:latin typeface="Symbol" charset="2"/>
                <a:cs typeface="Symbol" charset="2"/>
              </a:rPr>
              <a:t>p</a:t>
            </a:r>
            <a:r>
              <a:rPr lang="en-US" baseline="30000" dirty="0">
                <a:latin typeface="Symbol" charset="2"/>
                <a:cs typeface="Symbol" charset="2"/>
              </a:rPr>
              <a:t>±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6" name="Picture 5" descr="bichsel_prob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678" t="33593" r="24424" b="35272"/>
          <a:stretch/>
        </p:blipFill>
        <p:spPr>
          <a:xfrm>
            <a:off x="990600" y="1143000"/>
            <a:ext cx="6930544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58065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tricted Energy Loss</a:t>
            </a:r>
            <a:br>
              <a:rPr lang="en-US" dirty="0"/>
            </a:br>
            <a:r>
              <a:rPr lang="en-US" dirty="0"/>
              <a:t>Most Probable Energy Los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95400"/>
            <a:ext cx="8839200" cy="4953000"/>
          </a:xfrm>
        </p:spPr>
        <p:txBody>
          <a:bodyPr/>
          <a:lstStyle/>
          <a:p>
            <a:r>
              <a:rPr lang="en-US" sz="2000" dirty="0"/>
              <a:t>In thin detector elements, probability of large losses is low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So, restricted (</a:t>
            </a:r>
            <a:r>
              <a:rPr lang="en-US" sz="2000" dirty="0" err="1"/>
              <a:t>T</a:t>
            </a:r>
            <a:r>
              <a:rPr lang="en-US" sz="2000" baseline="-25000" dirty="0" err="1"/>
              <a:t>cut</a:t>
            </a:r>
            <a:r>
              <a:rPr lang="en-US" sz="2000" baseline="-25000" dirty="0"/>
              <a:t> </a:t>
            </a:r>
            <a:r>
              <a:rPr lang="en-US" sz="2000" dirty="0"/>
              <a:t>&lt; </a:t>
            </a:r>
            <a:r>
              <a:rPr lang="en-US" sz="2000" dirty="0" err="1"/>
              <a:t>T</a:t>
            </a:r>
            <a:r>
              <a:rPr lang="en-US" sz="2000" baseline="-25000" dirty="0" err="1"/>
              <a:t>max</a:t>
            </a:r>
            <a:r>
              <a:rPr lang="en-US" sz="2000" dirty="0"/>
              <a:t>) energy loss is useful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Most probable energy loss (</a:t>
            </a:r>
            <a:r>
              <a:rPr lang="en-US" sz="2000" i="1" dirty="0" err="1">
                <a:latin typeface="Symbol" charset="2"/>
                <a:cs typeface="Symbol" charset="2"/>
              </a:rPr>
              <a:t>D</a:t>
            </a:r>
            <a:r>
              <a:rPr lang="en-US" sz="2000" i="1" baseline="-25000" dirty="0" err="1"/>
              <a:t>p</a:t>
            </a:r>
            <a:r>
              <a:rPr lang="en-US" sz="2000" i="1" dirty="0"/>
              <a:t>/x</a:t>
            </a:r>
            <a:r>
              <a:rPr lang="en-US" sz="2000" dirty="0"/>
              <a:t>) is much smaller than </a:t>
            </a:r>
            <a:r>
              <a:rPr lang="en-US" sz="2000" i="1" dirty="0" err="1"/>
              <a:t>dE</a:t>
            </a:r>
            <a:r>
              <a:rPr lang="en-US" sz="2000" i="1" dirty="0"/>
              <a:t>/dx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7" name="Picture 6" descr="muloss_Si_17may1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493" y="2362200"/>
            <a:ext cx="5778707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7564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8534400" cy="1143000"/>
          </a:xfrm>
        </p:spPr>
        <p:txBody>
          <a:bodyPr/>
          <a:lstStyle/>
          <a:p>
            <a:r>
              <a:rPr lang="en-US" dirty="0"/>
              <a:t>Energetic Knock-On Electrons </a:t>
            </a:r>
            <a:r>
              <a:rPr lang="en-US" dirty="0">
                <a:latin typeface="Symbol" charset="2"/>
                <a:cs typeface="Symbol" charset="2"/>
              </a:rPr>
              <a:t>d</a:t>
            </a:r>
            <a:r>
              <a:rPr lang="en-US" dirty="0"/>
              <a:t>-ray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Although rare, high energy, i.e. much greater than mean energy loss, </a:t>
            </a:r>
            <a:r>
              <a:rPr lang="en-US" i="1" dirty="0"/>
              <a:t>T&gt;&gt;I</a:t>
            </a:r>
            <a:r>
              <a:rPr lang="en-US" dirty="0"/>
              <a:t>, electrons can be knocked out of the material, with distribution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001818"/>
              </p:ext>
            </p:extLst>
          </p:nvPr>
        </p:nvGraphicFramePr>
        <p:xfrm>
          <a:off x="1282700" y="2895600"/>
          <a:ext cx="27559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562100" imgH="660400" progId="Equation.DSMT4">
                  <p:embed/>
                </p:oleObj>
              </mc:Choice>
              <mc:Fallback>
                <p:oleObj name="Equation" r:id="rId3" imgW="1562100" imgH="660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2700" y="2895600"/>
                        <a:ext cx="2755900" cy="116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85272"/>
              </p:ext>
            </p:extLst>
          </p:nvPr>
        </p:nvGraphicFramePr>
        <p:xfrm>
          <a:off x="1270000" y="4200525"/>
          <a:ext cx="474980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5" imgW="2692400" imgH="1117600" progId="Equation.DSMT4">
                  <p:embed/>
                </p:oleObj>
              </mc:Choice>
              <mc:Fallback>
                <p:oleObj name="Equation" r:id="rId5" imgW="2692400" imgH="1117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0000" y="4200525"/>
                        <a:ext cx="474980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0" y="3048000"/>
            <a:ext cx="289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FF0000"/>
                </a:solidFill>
              </a:rPr>
              <a:t>δ</a:t>
            </a:r>
            <a:r>
              <a:rPr lang="en-US" dirty="0">
                <a:solidFill>
                  <a:srgbClr val="FF0000"/>
                </a:solidFill>
              </a:rPr>
              <a:t> rays of even modest energy are rare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96000" y="3912275"/>
            <a:ext cx="2819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For a </a:t>
            </a:r>
            <a:r>
              <a:rPr lang="en-US" i="1" dirty="0">
                <a:solidFill>
                  <a:srgbClr val="FF0000"/>
                </a:solidFill>
              </a:rPr>
              <a:t>β ≈ 1 </a:t>
            </a:r>
            <a:r>
              <a:rPr lang="en-US" dirty="0">
                <a:solidFill>
                  <a:srgbClr val="FF0000"/>
                </a:solidFill>
              </a:rPr>
              <a:t>particle, on average only one collision with </a:t>
            </a:r>
            <a:r>
              <a:rPr lang="en-US" i="1" dirty="0" err="1">
                <a:solidFill>
                  <a:srgbClr val="FF0000"/>
                </a:solidFill>
              </a:rPr>
              <a:t>T</a:t>
            </a:r>
            <a:r>
              <a:rPr lang="en-US" i="1" baseline="-25000" dirty="0" err="1">
                <a:solidFill>
                  <a:srgbClr val="FF0000"/>
                </a:solidFill>
              </a:rPr>
              <a:t>e</a:t>
            </a:r>
            <a:r>
              <a:rPr lang="en-US" i="1" dirty="0">
                <a:solidFill>
                  <a:srgbClr val="FF0000"/>
                </a:solidFill>
              </a:rPr>
              <a:t>&gt;10 </a:t>
            </a:r>
            <a:r>
              <a:rPr lang="en-US" i="1" dirty="0" err="1">
                <a:solidFill>
                  <a:srgbClr val="FF0000"/>
                </a:solidFill>
              </a:rPr>
              <a:t>keV</a:t>
            </a:r>
            <a:r>
              <a:rPr lang="en-US" i="1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will occur along a path length of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90 cm of </a:t>
            </a:r>
            <a:r>
              <a:rPr lang="en-US" dirty="0" err="1">
                <a:solidFill>
                  <a:srgbClr val="FF0000"/>
                </a:solidFill>
              </a:rPr>
              <a:t>Ar</a:t>
            </a:r>
            <a:r>
              <a:rPr lang="en-US" dirty="0">
                <a:solidFill>
                  <a:srgbClr val="FF0000"/>
                </a:solidFill>
              </a:rPr>
              <a:t> gas.</a:t>
            </a:r>
          </a:p>
        </p:txBody>
      </p:sp>
    </p:spTree>
    <p:extLst>
      <p:ext uri="{BB962C8B-B14F-4D97-AF65-F5344CB8AC3E}">
        <p14:creationId xmlns:p14="http://schemas.microsoft.com/office/powerpoint/2010/main" val="1965855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Coulomb Scattering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Charged particle scattering from nuclear EM fiel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7" name="Picture 6" descr="multscat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981199"/>
            <a:ext cx="5334000" cy="245666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677240"/>
              </p:ext>
            </p:extLst>
          </p:nvPr>
        </p:nvGraphicFramePr>
        <p:xfrm>
          <a:off x="609600" y="5073650"/>
          <a:ext cx="2389914" cy="76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1270000" imgH="406400" progId="Equation.DSMT4">
                  <p:embed/>
                </p:oleObj>
              </mc:Choice>
              <mc:Fallback>
                <p:oleObj name="Equation" r:id="rId4" imgW="1270000" imgH="406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5073650"/>
                        <a:ext cx="2389914" cy="764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537312"/>
              </p:ext>
            </p:extLst>
          </p:nvPr>
        </p:nvGraphicFramePr>
        <p:xfrm>
          <a:off x="3459889" y="4953000"/>
          <a:ext cx="4873625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6" imgW="2590800" imgH="711200" progId="Equation.DSMT4">
                  <p:embed/>
                </p:oleObj>
              </mc:Choice>
              <mc:Fallback>
                <p:oleObj name="Equation" r:id="rId6" imgW="2590800" imgH="71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59889" y="4953000"/>
                        <a:ext cx="4873625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389373"/>
              </p:ext>
            </p:extLst>
          </p:nvPr>
        </p:nvGraphicFramePr>
        <p:xfrm>
          <a:off x="5867400" y="1995214"/>
          <a:ext cx="2362200" cy="146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8" imgW="1409700" imgH="876300" progId="Equation.DSMT4">
                  <p:embed/>
                </p:oleObj>
              </mc:Choice>
              <mc:Fallback>
                <p:oleObj name="Equation" r:id="rId8" imgW="1409700" imgH="8763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7400" y="1995214"/>
                        <a:ext cx="2362200" cy="1468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707048"/>
              </p:ext>
            </p:extLst>
          </p:nvPr>
        </p:nvGraphicFramePr>
        <p:xfrm>
          <a:off x="5867400" y="3541713"/>
          <a:ext cx="248920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0" imgW="1485900" imgH="660400" progId="Equation.DSMT4">
                  <p:embed/>
                </p:oleObj>
              </mc:Choice>
              <mc:Fallback>
                <p:oleObj name="Equation" r:id="rId10" imgW="1485900" imgH="660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67400" y="3541713"/>
                        <a:ext cx="2489200" cy="1106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031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icle Detec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5EAFF3FE-8142-1E48-8168-C3522D640855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7" name="Content Placeholder 8" descr="Slice - White.pdf"/>
          <p:cNvPicPr>
            <a:picLocks noGrp="1"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5446" y="1721352"/>
            <a:ext cx="6893109" cy="4873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dasu-Geant4GammaShower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100" t="4337" b="31141"/>
          <a:stretch/>
        </p:blipFill>
        <p:spPr>
          <a:xfrm>
            <a:off x="1066800" y="1960224"/>
            <a:ext cx="7010400" cy="4516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8401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6D42FF3-E2CF-DD4F-9B73-7E4DC3BB06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of Particles </a:t>
            </a:r>
            <a:br>
              <a:rPr lang="en-US" dirty="0"/>
            </a:br>
            <a:r>
              <a:rPr lang="en-US" dirty="0"/>
              <a:t>in Detectors (CMS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78D1D0-FCE1-A248-9302-81BDCF14DA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DC3C52-B1BF-ED4E-83E7-69C68C799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F1F981-02C4-4D45-9DB0-59BC863FD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8" name="Content Placeholder 8" descr="Slice - White.pdf">
            <a:extLst>
              <a:ext uri="{FF2B5EF4-FFF2-40B4-BE49-F238E27FC236}">
                <a16:creationId xmlns:a16="http://schemas.microsoft.com/office/drawing/2014/main" id="{D83D140C-619C-6D49-B6D5-89104034F08E}"/>
              </a:ext>
            </a:extLst>
          </p:cNvPr>
          <p:cNvPicPr>
            <a:picLocks noGrp="1"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62400" y="1150740"/>
            <a:ext cx="5181600" cy="3663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AEC59EE-71C7-834C-9724-4435E503B3D5}"/>
              </a:ext>
            </a:extLst>
          </p:cNvPr>
          <p:cNvSpPr txBox="1"/>
          <p:nvPr/>
        </p:nvSpPr>
        <p:spPr>
          <a:xfrm>
            <a:off x="58646" y="1311275"/>
            <a:ext cx="3276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ich of the following particle types are able to ionize the detector material?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Photons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Neutral Hadrons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Charged Hadrons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Electrons &amp; Positrons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Mu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1F71A8F-E8A6-6148-A9D8-91B77CF6DE85}"/>
              </a:ext>
            </a:extLst>
          </p:cNvPr>
          <p:cNvSpPr txBox="1"/>
          <p:nvPr/>
        </p:nvSpPr>
        <p:spPr>
          <a:xfrm>
            <a:off x="76200" y="3505200"/>
            <a:ext cx="3657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he momentum of charged </a:t>
            </a:r>
            <a:r>
              <a:rPr lang="en-US" sz="1600" dirty="0" err="1"/>
              <a:t>pions</a:t>
            </a:r>
            <a:r>
              <a:rPr lang="en-US" sz="1600" dirty="0"/>
              <a:t> can be measured using?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Tracker and the magnet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Calorimeters and the magnet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Tracker and the calorimeters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Tracker, the magnet and the gas chambers in the iron return yoke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Gas chambers and the magne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A5799FC-3896-AD43-95EB-2D9B6D048F19}"/>
              </a:ext>
            </a:extLst>
          </p:cNvPr>
          <p:cNvSpPr txBox="1"/>
          <p:nvPr/>
        </p:nvSpPr>
        <p:spPr>
          <a:xfrm>
            <a:off x="4126571" y="4876800"/>
            <a:ext cx="494122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ich of these particles is not measurable in CMS?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Photons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Hadrons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Electrons &amp; Positrons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Muons</a:t>
            </a:r>
          </a:p>
          <a:p>
            <a:pPr marL="800100" lvl="1" indent="-342900">
              <a:buFont typeface="+mj-lt"/>
              <a:buAutoNum type="alphaUcPeriod"/>
            </a:pPr>
            <a:r>
              <a:rPr lang="en-US" sz="1600" dirty="0"/>
              <a:t>Neutrinos</a:t>
            </a:r>
          </a:p>
        </p:txBody>
      </p:sp>
    </p:spTree>
    <p:extLst>
      <p:ext uri="{BB962C8B-B14F-4D97-AF65-F5344CB8AC3E}">
        <p14:creationId xmlns:p14="http://schemas.microsoft.com/office/powerpoint/2010/main" val="121282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ged Particle Tracker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152400" y="1219200"/>
            <a:ext cx="8839200" cy="4953000"/>
          </a:xfrm>
        </p:spPr>
        <p:txBody>
          <a:bodyPr/>
          <a:lstStyle/>
          <a:p>
            <a:r>
              <a:rPr lang="en-US" sz="2000" dirty="0"/>
              <a:t>Magnetic Field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 err="1"/>
              <a:t>Solenoidal</a:t>
            </a:r>
            <a:r>
              <a:rPr lang="en-US" sz="2000" dirty="0"/>
              <a:t> field from 1 to 4 Tesla field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Lengths from 0.6 to 6 m</a:t>
            </a:r>
          </a:p>
          <a:p>
            <a:pPr marL="0" indent="0"/>
            <a:r>
              <a:rPr lang="en-US" sz="2000" dirty="0"/>
              <a:t>Tracking Detectors measure “hits” recorded along helical path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Ionization energy in gases measured in wire chambers</a:t>
            </a:r>
          </a:p>
          <a:p>
            <a:pPr lvl="1">
              <a:buFont typeface="Arial"/>
              <a:buChar char="•"/>
            </a:pPr>
            <a:r>
              <a:rPr lang="en-US" sz="2000" dirty="0"/>
              <a:t>Ionization energy in silicon using strip (or pixel) diodes</a:t>
            </a:r>
          </a:p>
          <a:p>
            <a:pPr marL="0" indent="0"/>
            <a:r>
              <a:rPr lang="en-US" sz="2000" dirty="0"/>
              <a:t>Resolution of track momentum depends on B and 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" y="3810000"/>
          <a:ext cx="5429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3136900" imgH="660400" progId="Equation.DSMT4">
                  <p:embed/>
                </p:oleObj>
              </mc:Choice>
              <mc:Fallback>
                <p:oleObj name="Equation" r:id="rId3" imgW="3136900" imgH="660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3810000"/>
                        <a:ext cx="542925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1" y="4981363"/>
          <a:ext cx="2590800" cy="833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5" imgW="1498600" imgH="482600" progId="Equation.DSMT4">
                  <p:embed/>
                </p:oleObj>
              </mc:Choice>
              <mc:Fallback>
                <p:oleObj name="Equation" r:id="rId5" imgW="1498600" imgH="482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1" y="4981363"/>
                        <a:ext cx="2590800" cy="833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59745" y="5841017"/>
          <a:ext cx="42481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7" imgW="2705100" imgH="203200" progId="Equation.DSMT4">
                  <p:embed/>
                </p:oleObj>
              </mc:Choice>
              <mc:Fallback>
                <p:oleObj name="Equation" r:id="rId7" imgW="2705100" imgH="203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745" y="5841017"/>
                        <a:ext cx="424815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67533" y="6185733"/>
          <a:ext cx="318928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9" imgW="2032000" imgH="203200" progId="Equation.DSMT4">
                  <p:embed/>
                </p:oleObj>
              </mc:Choice>
              <mc:Fallback>
                <p:oleObj name="Equation" r:id="rId9" imgW="2032000" imgH="203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7533" y="6185733"/>
                        <a:ext cx="3189287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572000" y="4584922"/>
          <a:ext cx="4495800" cy="1739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1" imgW="2921000" imgH="1130300" progId="Equation.DSMT4">
                  <p:embed/>
                </p:oleObj>
              </mc:Choice>
              <mc:Fallback>
                <p:oleObj name="Equation" r:id="rId11" imgW="2921000" imgH="11303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2000" y="4584922"/>
                        <a:ext cx="4495800" cy="1739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2372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E6CBA-DBD1-DB4D-8604-1F85EF7BE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66FF66"/>
                </a:solidFill>
              </a:rPr>
              <a:t>True</a:t>
            </a:r>
            <a:r>
              <a:rPr lang="en-US"/>
              <a:t> or </a:t>
            </a:r>
            <a:r>
              <a:rPr lang="en-US">
                <a:solidFill>
                  <a:srgbClr val="FF0000"/>
                </a:solidFill>
              </a:rPr>
              <a:t>False</a:t>
            </a:r>
            <a:r>
              <a:rPr lang="en-US"/>
              <a:t>?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67D519-EF38-BB4D-952B-A73F3EE1FF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219200"/>
            <a:ext cx="8915400" cy="5121275"/>
          </a:xfrm>
        </p:spPr>
        <p:txBody>
          <a:bodyPr/>
          <a:lstStyle/>
          <a:p>
            <a:r>
              <a:rPr lang="en-US" sz="2400" dirty="0"/>
              <a:t>A high energy (~1GeV) photon is traversing vacuum – could it convert to an electron-photon pair?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A high-energy (~1 GeV) electron is traversing vacuum in a straight line – could it lose energy by emitting photons?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A high-energy (~1 GeV) electron is traversing vacuum in a circular synchrotron – could it lose energy by emitting photons?:</a:t>
            </a:r>
            <a:br>
              <a:rPr lang="en-US" sz="2400" dirty="0"/>
            </a:br>
            <a:r>
              <a:rPr lang="en-US" sz="2400" dirty="0"/>
              <a:t>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179AC99-3C67-3841-AB09-7048AC6F1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53B4D2-BF67-8047-80AC-A9B7DE769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5B0F77-569D-9941-9254-6E8489104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916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magnetic Shower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9" name="Picture 8" descr="OPAL_EB_10GeV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3810" y="1006475"/>
            <a:ext cx="1980190" cy="5486400"/>
          </a:xfrm>
          <a:prstGeom prst="rect">
            <a:avLst/>
          </a:prstGeom>
        </p:spPr>
      </p:pic>
      <p:pic>
        <p:nvPicPr>
          <p:cNvPr id="10" name="Picture 9" descr="OPAL_EB_80GeV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7966" y="1006475"/>
            <a:ext cx="1977752" cy="5486400"/>
          </a:xfrm>
          <a:prstGeom prst="rect">
            <a:avLst/>
          </a:prstGeom>
        </p:spPr>
      </p:pic>
      <p:pic>
        <p:nvPicPr>
          <p:cNvPr id="11" name="Picture 10" descr="OPAL_EB_1GeV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990600"/>
            <a:ext cx="1977158" cy="54864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97639" y="61722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rom </a:t>
            </a:r>
            <a:br>
              <a:rPr lang="en-US" dirty="0"/>
            </a:br>
            <a:r>
              <a:rPr lang="en-US" dirty="0"/>
              <a:t>Sven </a:t>
            </a:r>
            <a:r>
              <a:rPr lang="en-US" dirty="0" err="1"/>
              <a:t>Menk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48580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tion Length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000" dirty="0"/>
              <a:t>High-energy electrons predominantly lose energy in matter by bremsstrahlung, and high-energy photons by </a:t>
            </a:r>
            <a:r>
              <a:rPr lang="en-US" sz="2000" dirty="0" err="1"/>
              <a:t>e</a:t>
            </a:r>
            <a:r>
              <a:rPr lang="en-US" sz="2000" baseline="30000" dirty="0" err="1"/>
              <a:t>+</a:t>
            </a:r>
            <a:r>
              <a:rPr lang="en-US" sz="2000" dirty="0" err="1"/>
              <a:t>e</a:t>
            </a:r>
            <a:r>
              <a:rPr lang="en-US" sz="2000" baseline="30000" dirty="0"/>
              <a:t>−</a:t>
            </a:r>
            <a:r>
              <a:rPr lang="en-US" sz="2000" dirty="0"/>
              <a:t> pair production</a:t>
            </a:r>
          </a:p>
          <a:p>
            <a:r>
              <a:rPr lang="en-US" sz="2000" dirty="0"/>
              <a:t>The characteristic amount of matter traversed for these related interactions is called the radiation length </a:t>
            </a:r>
            <a:r>
              <a:rPr lang="en-US" sz="2000" b="1" dirty="0"/>
              <a:t>X</a:t>
            </a:r>
            <a:r>
              <a:rPr lang="en-US" sz="2000" b="1" baseline="-25000" dirty="0"/>
              <a:t>0</a:t>
            </a:r>
            <a:r>
              <a:rPr lang="en-US" sz="2000" dirty="0"/>
              <a:t>, usually measured in g cm</a:t>
            </a:r>
            <a:r>
              <a:rPr lang="en-US" sz="2000" baseline="30000" dirty="0"/>
              <a:t>−2</a:t>
            </a:r>
            <a:endParaRPr lang="en-US" sz="2000" dirty="0"/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The mean distance over which a high-energy electron loses all but </a:t>
            </a:r>
            <a:br>
              <a:rPr lang="en-US" sz="2000" dirty="0"/>
            </a:br>
            <a:r>
              <a:rPr lang="en-US" sz="2000" dirty="0"/>
              <a:t>1/e of its energy by bremsstrahlung</a:t>
            </a:r>
          </a:p>
          <a:p>
            <a:pPr marL="857250" lvl="1" indent="-457200">
              <a:buFont typeface="Arial"/>
              <a:buChar char="•"/>
            </a:pPr>
            <a:r>
              <a:rPr lang="en-US" sz="2000" dirty="0"/>
              <a:t>7/9 of the mean free path for pair production by a high-energy phot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0" y="4000500"/>
          <a:ext cx="3657600" cy="927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752600" imgH="444500" progId="Equation.DSMT4">
                  <p:embed/>
                </p:oleObj>
              </mc:Choice>
              <mc:Fallback>
                <p:oleObj name="Equation" r:id="rId3" imgW="1752600" imgH="444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000500"/>
                        <a:ext cx="3657600" cy="9276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338441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Energy Loss Frac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7" name="Picture 6" descr="elossfrac_06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8775" y="1219200"/>
            <a:ext cx="7744178" cy="548640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13300" y="3352800"/>
          <a:ext cx="26543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955800" imgH="1066800" progId="Equation.DSMT4">
                  <p:embed/>
                </p:oleObj>
              </mc:Choice>
              <mc:Fallback>
                <p:oleObj name="Equation" r:id="rId4" imgW="1955800" imgH="1066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13300" y="3352800"/>
                        <a:ext cx="26543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352800" y="2819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E</a:t>
            </a:r>
            <a:r>
              <a:rPr lang="en-US" sz="2400" baseline="-25000" dirty="0" err="1"/>
              <a:t>c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355870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 Scattering Cross Section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381000" y="2053961"/>
            <a:ext cx="8305800" cy="3549519"/>
            <a:chOff x="381000" y="2053961"/>
            <a:chExt cx="8305800" cy="3549519"/>
          </a:xfrm>
        </p:grpSpPr>
        <p:pic>
          <p:nvPicPr>
            <p:cNvPr id="6" name="Picture 5" descr="sigma_both_06.eps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948"/>
            <a:stretch/>
          </p:blipFill>
          <p:spPr>
            <a:xfrm>
              <a:off x="381000" y="2053961"/>
              <a:ext cx="3797300" cy="3203839"/>
            </a:xfrm>
            <a:prstGeom prst="rect">
              <a:avLst/>
            </a:prstGeom>
          </p:spPr>
        </p:pic>
        <p:pic>
          <p:nvPicPr>
            <p:cNvPr id="7" name="Picture 6" descr="sigma_both_06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7283"/>
            <a:stretch/>
          </p:blipFill>
          <p:spPr>
            <a:xfrm>
              <a:off x="4889500" y="2053961"/>
              <a:ext cx="3797300" cy="3514919"/>
            </a:xfrm>
            <a:prstGeom prst="rect">
              <a:avLst/>
            </a:prstGeom>
          </p:spPr>
        </p:pic>
        <p:pic>
          <p:nvPicPr>
            <p:cNvPr id="8" name="Picture 7" descr="sigma_both_06.eps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4815" b="1"/>
            <a:stretch/>
          </p:blipFill>
          <p:spPr>
            <a:xfrm>
              <a:off x="457200" y="5257800"/>
              <a:ext cx="3797300" cy="3456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954896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magnetic Showe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6" name="Picture 5" descr="e30f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195663"/>
            <a:ext cx="7716033" cy="5486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 rot="16200000">
            <a:off x="7702034" y="33528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</a:t>
            </a:r>
            <a:r>
              <a:rPr lang="en-US" baseline="-25000" dirty="0" err="1">
                <a:latin typeface="Symbol" charset="2"/>
                <a:cs typeface="Symbol" charset="2"/>
              </a:rPr>
              <a:t>g</a:t>
            </a:r>
            <a:r>
              <a:rPr lang="en-US" dirty="0"/>
              <a:t> &gt;1.5 MeV</a:t>
            </a:r>
          </a:p>
        </p:txBody>
      </p:sp>
    </p:spTree>
    <p:extLst>
      <p:ext uri="{BB962C8B-B14F-4D97-AF65-F5344CB8AC3E}">
        <p14:creationId xmlns:p14="http://schemas.microsoft.com/office/powerpoint/2010/main" val="13807068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ngitudinal Shower Development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4799" y="1447800"/>
          <a:ext cx="580480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3009900" imgH="711200" progId="Equation.DSMT4">
                  <p:embed/>
                </p:oleObj>
              </mc:Choice>
              <mc:Fallback>
                <p:oleObj name="Equation" r:id="rId3" imgW="3009900" imgH="71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799" y="1447800"/>
                        <a:ext cx="5804807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404419" y="1905000"/>
          <a:ext cx="459658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2159000" imgH="393700" progId="Equation.DSMT4">
                  <p:embed/>
                </p:oleObj>
              </mc:Choice>
              <mc:Fallback>
                <p:oleObj name="Equation" r:id="rId5" imgW="2159000" imgH="3937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4419" y="1905000"/>
                        <a:ext cx="459658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32695" y="3067050"/>
          <a:ext cx="705870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3175000" imgH="711200" progId="Equation.DSMT4">
                  <p:embed/>
                </p:oleObj>
              </mc:Choice>
              <mc:Fallback>
                <p:oleObj name="Equation" r:id="rId7" imgW="3175000" imgH="711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695" y="3067050"/>
                        <a:ext cx="7058705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4142" y="4953000"/>
          <a:ext cx="70580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9" imgW="3136900" imgH="203200" progId="Equation.DSMT4">
                  <p:embed/>
                </p:oleObj>
              </mc:Choice>
              <mc:Fallback>
                <p:oleObj name="Equation" r:id="rId9" imgW="3136900" imgH="203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4142" y="4953000"/>
                        <a:ext cx="705802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12791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liere Radiu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/>
              <a:t>Transverse development of EM showers is fit using</a:t>
            </a:r>
          </a:p>
          <a:p>
            <a:endParaRPr lang="en-US" dirty="0"/>
          </a:p>
          <a:p>
            <a:pPr marL="857250" lvl="1" indent="-457200">
              <a:buFont typeface="Arial"/>
              <a:buChar char="•"/>
            </a:pPr>
            <a:r>
              <a:rPr lang="en-US" dirty="0"/>
              <a:t>Moliere Radius: </a:t>
            </a:r>
          </a:p>
          <a:p>
            <a:pPr marL="857250" lvl="1" indent="-457200">
              <a:buFont typeface="Arial"/>
              <a:buChar char="•"/>
            </a:pPr>
            <a:endParaRPr lang="en-US" dirty="0"/>
          </a:p>
          <a:p>
            <a:pPr marL="857250" lvl="1" indent="-457200">
              <a:buFont typeface="Arial"/>
              <a:buChar char="•"/>
            </a:pPr>
            <a:r>
              <a:rPr lang="en-US" dirty="0"/>
              <a:t>On average only ~10% of energy is outside R</a:t>
            </a:r>
            <a:r>
              <a:rPr lang="en-US" baseline="-25000" dirty="0"/>
              <a:t>M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On average only ~1% of energy is outside 3.5R</a:t>
            </a:r>
            <a:r>
              <a:rPr lang="en-US" baseline="-25000" dirty="0"/>
              <a:t>M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Distribution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57600" y="2181980"/>
          <a:ext cx="495748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2006600" imgH="431800" progId="Equation.DSMT4">
                  <p:embed/>
                </p:oleObj>
              </mc:Choice>
              <mc:Fallback>
                <p:oleObj name="Equation" r:id="rId3" imgW="2006600" imgH="431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2181980"/>
                        <a:ext cx="495748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18153" y="5105399"/>
          <a:ext cx="8016247" cy="1219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5" imgW="3340100" imgH="508000" progId="Equation.DSMT4">
                  <p:embed/>
                </p:oleObj>
              </mc:Choice>
              <mc:Fallback>
                <p:oleObj name="Equation" r:id="rId5" imgW="3340100" imgH="508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153" y="5105399"/>
                        <a:ext cx="8016247" cy="1219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59772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 Calorimeter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6" name="Picture 5" descr="calorimeters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196724"/>
            <a:ext cx="5041618" cy="530352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30337" y="3200400"/>
            <a:ext cx="32765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Better than 1% energy resolution possible for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100 </a:t>
            </a:r>
            <a:r>
              <a:rPr lang="en-US" dirty="0" err="1">
                <a:solidFill>
                  <a:srgbClr val="FF0000"/>
                </a:solidFill>
              </a:rPr>
              <a:t>GeV</a:t>
            </a:r>
            <a:r>
              <a:rPr lang="en-US" dirty="0">
                <a:solidFill>
                  <a:srgbClr val="FF0000"/>
                </a:solidFill>
              </a:rPr>
              <a:t> electrons &amp; photons</a:t>
            </a:r>
          </a:p>
        </p:txBody>
      </p:sp>
    </p:spTree>
    <p:extLst>
      <p:ext uri="{BB962C8B-B14F-4D97-AF65-F5344CB8AC3E}">
        <p14:creationId xmlns:p14="http://schemas.microsoft.com/office/powerpoint/2010/main" val="41018829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adronic</a:t>
            </a:r>
            <a:r>
              <a:rPr lang="en-US" dirty="0"/>
              <a:t> Interaction Length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The length scale appropriate for </a:t>
            </a:r>
            <a:r>
              <a:rPr lang="en-US" sz="2400" dirty="0" err="1"/>
              <a:t>hadronic</a:t>
            </a:r>
            <a:r>
              <a:rPr lang="en-US" sz="2400" dirty="0"/>
              <a:t> cascades is the nuclear interaction length, given very roughly by</a:t>
            </a:r>
          </a:p>
          <a:p>
            <a:endParaRPr lang="en-US" sz="2400" dirty="0"/>
          </a:p>
          <a:p>
            <a:pPr marL="857250" lvl="1" indent="-457200">
              <a:buFont typeface="Arial"/>
              <a:buChar char="•"/>
            </a:pPr>
            <a:r>
              <a:rPr lang="en-US" sz="2400" dirty="0"/>
              <a:t>Length to first interaction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Typically </a:t>
            </a:r>
            <a:r>
              <a:rPr lang="en-US" sz="2400" dirty="0">
                <a:latin typeface="Symbol" charset="2"/>
                <a:cs typeface="Symbol" charset="2"/>
              </a:rPr>
              <a:t>p</a:t>
            </a:r>
            <a:r>
              <a:rPr lang="en-US" sz="2400" baseline="30000" dirty="0"/>
              <a:t>0</a:t>
            </a:r>
            <a:r>
              <a:rPr lang="en-US" sz="2400" dirty="0"/>
              <a:t> created (decays to photons) with EM shower (Interaction probability in one </a:t>
            </a:r>
            <a:r>
              <a:rPr lang="en-US" sz="2400" dirty="0" err="1">
                <a:latin typeface="Symbol" charset="2"/>
                <a:cs typeface="Symbol" charset="2"/>
              </a:rPr>
              <a:t>l</a:t>
            </a:r>
            <a:r>
              <a:rPr lang="en-US" sz="2400" baseline="-25000" dirty="0" err="1"/>
              <a:t>I</a:t>
            </a:r>
            <a:r>
              <a:rPr lang="en-US" sz="2400" baseline="-25000" dirty="0"/>
              <a:t> </a:t>
            </a:r>
            <a:r>
              <a:rPr lang="en-US" sz="2400" dirty="0"/>
              <a:t>is 63%)</a:t>
            </a:r>
            <a:endParaRPr lang="en-US" sz="2400" baseline="-25000" dirty="0"/>
          </a:p>
          <a:p>
            <a:pPr marL="1257300" lvl="2" indent="-457200">
              <a:buFont typeface="Arial"/>
              <a:buChar char="•"/>
            </a:pPr>
            <a:r>
              <a:rPr lang="en-US" sz="2400" dirty="0" err="1"/>
              <a:t>Hadronic</a:t>
            </a:r>
            <a:r>
              <a:rPr lang="en-US" sz="2400" dirty="0"/>
              <a:t> debris continues to develop showers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/>
              <a:t>Spreads more longitudinally &amp; transversely</a:t>
            </a:r>
          </a:p>
          <a:p>
            <a:pPr marL="1257300" lvl="2" indent="-457200">
              <a:buFont typeface="Arial"/>
              <a:buChar char="•"/>
            </a:pPr>
            <a:r>
              <a:rPr lang="en-US" sz="2400" dirty="0" err="1"/>
              <a:t>Hadronic</a:t>
            </a:r>
            <a:r>
              <a:rPr lang="en-US" sz="2400" dirty="0"/>
              <a:t> shower maximum: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67000" y="2133600"/>
          <a:ext cx="2895600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1206500" imgH="228600" progId="Equation.DSMT4">
                  <p:embed/>
                </p:oleObj>
              </mc:Choice>
              <mc:Fallback>
                <p:oleObj name="Equation" r:id="rId3" imgW="120650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2133600"/>
                        <a:ext cx="2895600" cy="54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62200" y="5051676"/>
          <a:ext cx="4191000" cy="145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5" imgW="1905000" imgH="660400" progId="Equation.DSMT4">
                  <p:embed/>
                </p:oleObj>
              </mc:Choice>
              <mc:Fallback>
                <p:oleObj name="Equation" r:id="rId5" imgW="1905000" imgH="660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5051676"/>
                        <a:ext cx="4191000" cy="14537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07220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adronic</a:t>
            </a:r>
            <a:r>
              <a:rPr lang="en-US" dirty="0"/>
              <a:t> Calorimeter Thicknes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Containment of </a:t>
            </a:r>
            <a:r>
              <a:rPr lang="en-US" sz="2400" dirty="0" err="1"/>
              <a:t>hadronic</a:t>
            </a:r>
            <a:r>
              <a:rPr lang="en-US" sz="2400" dirty="0"/>
              <a:t> showers takes large calorimet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7" name="Picture 6" descr="hadShowerDepth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715632"/>
            <a:ext cx="6477000" cy="483756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81000" y="2624077"/>
            <a:ext cx="2514600" cy="2862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nergy resolution depends on the thickness ratio of active/passive, light-yield, photo-detector …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Energy resolutions vary between 50%/√E and 100 % /√E</a:t>
            </a:r>
          </a:p>
        </p:txBody>
      </p:sp>
    </p:spTree>
    <p:extLst>
      <p:ext uri="{BB962C8B-B14F-4D97-AF65-F5344CB8AC3E}">
        <p14:creationId xmlns:p14="http://schemas.microsoft.com/office/powerpoint/2010/main" val="175559112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E6CBA-DBD1-DB4D-8604-1F85EF7BE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66FF66"/>
                </a:solidFill>
              </a:rPr>
              <a:t>True</a:t>
            </a:r>
            <a:r>
              <a:rPr lang="en-US"/>
              <a:t> or </a:t>
            </a:r>
            <a:r>
              <a:rPr lang="en-US">
                <a:solidFill>
                  <a:srgbClr val="FF0000"/>
                </a:solidFill>
              </a:rPr>
              <a:t>False</a:t>
            </a:r>
            <a:r>
              <a:rPr lang="en-US"/>
              <a:t>?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67D519-EF38-BB4D-952B-A73F3EE1FF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219200"/>
            <a:ext cx="8915400" cy="5121275"/>
          </a:xfrm>
        </p:spPr>
        <p:txBody>
          <a:bodyPr/>
          <a:lstStyle/>
          <a:p>
            <a:r>
              <a:rPr lang="en-US" sz="2400" dirty="0"/>
              <a:t>A high energy (~1GeV) photon impinges on a chunk of metal – could it convert to an electron-photon pair?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A high-energy (~1 GeV) photon impinges on a chunk of metal – it converts to an electron and positron each with energy equal to ~0.5 GeV?:</a:t>
            </a:r>
            <a:br>
              <a:rPr lang="en-US" sz="2400" dirty="0"/>
            </a:br>
            <a:r>
              <a:rPr lang="en-US" sz="2400" dirty="0"/>
              <a:t>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A 100-MeV electron impinges on a crystal – could it lose energy by emitting photons?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179AC99-3C67-3841-AB09-7048AC6F1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53B4D2-BF67-8047-80AC-A9B7DE769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5B0F77-569D-9941-9254-6E8489104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47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uon</a:t>
            </a:r>
            <a:r>
              <a:rPr lang="en-US" dirty="0"/>
              <a:t> System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dirty="0" err="1"/>
              <a:t>Muon</a:t>
            </a:r>
            <a:r>
              <a:rPr lang="en-US" dirty="0"/>
              <a:t> systems are usually large magnetized steel structures interspersed with gas chambers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Drift tubes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Resistive plate chambers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Cathode strip chambers</a:t>
            </a:r>
          </a:p>
          <a:p>
            <a:pPr marL="0" indent="0"/>
            <a:r>
              <a:rPr lang="en-US" dirty="0"/>
              <a:t>Sparse point measurements sufficient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Occupancy is usually low</a:t>
            </a:r>
          </a:p>
          <a:p>
            <a:pPr marL="0" indent="0"/>
            <a:r>
              <a:rPr lang="en-US" dirty="0"/>
              <a:t>Matching of </a:t>
            </a:r>
            <a:r>
              <a:rPr lang="en-US" dirty="0" err="1"/>
              <a:t>muon</a:t>
            </a:r>
            <a:r>
              <a:rPr lang="en-US" dirty="0"/>
              <a:t> system tracks to the inner tracks provides good measurement</a:t>
            </a:r>
          </a:p>
          <a:p>
            <a:pPr marL="857250" lvl="1" indent="-457200">
              <a:buFont typeface="Arial"/>
              <a:buChar char="•"/>
            </a:pPr>
            <a:r>
              <a:rPr lang="en-US" dirty="0"/>
              <a:t>Multiple scattering needs to be taken accou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2507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MS </a:t>
            </a:r>
            <a:r>
              <a:rPr lang="en-US" dirty="0" err="1"/>
              <a:t>Muon</a:t>
            </a:r>
            <a:r>
              <a:rPr lang="en-US" dirty="0"/>
              <a:t>/Tracker Resolu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7" name="Picture 6" descr="muonResolution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219200"/>
            <a:ext cx="7620000" cy="51169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0984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C5B7CA-5792-F28B-34FC-CEE8CDA9D5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8-GeV Spectrometer @ SLAC</a:t>
            </a:r>
            <a:br>
              <a:rPr lang="en-US" dirty="0"/>
            </a:br>
            <a:r>
              <a:rPr lang="en-US" dirty="0"/>
              <a:t>Deep Inelastic Scattering (</a:t>
            </a:r>
            <a:r>
              <a:rPr lang="en-US" dirty="0" err="1"/>
              <a:t>eP</a:t>
            </a:r>
            <a:r>
              <a:rPr lang="en-US" dirty="0"/>
              <a:t>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302F120-FB1E-2DDE-04AC-D12E5FB317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10448CF-5B9C-8907-C5E2-DAC77EDAF0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059B0A8-0B95-6D45-F8C8-A4F740A2AA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4478940-329C-F8A0-D4E6-C8C7DCC18B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365532"/>
            <a:ext cx="6084207" cy="5111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6647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Detectors in the </a:t>
            </a:r>
            <a:br>
              <a:rPr lang="en-US" dirty="0"/>
            </a:br>
            <a:r>
              <a:rPr lang="en-US" dirty="0"/>
              <a:t>8-GeV Spectromet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76DD377-3EE6-FB4A-8674-3AC81219CBE4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774649"/>
            <a:ext cx="8153400" cy="485475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6200" y="1219200"/>
            <a:ext cx="85344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June </a:t>
            </a:r>
            <a:r>
              <a:rPr lang="mr-IN" b="1" dirty="0"/>
              <a:t>–</a:t>
            </a:r>
            <a:r>
              <a:rPr lang="en-US" b="1" dirty="0"/>
              <a:t> September 1985</a:t>
            </a:r>
          </a:p>
          <a:p>
            <a:r>
              <a:rPr lang="en-US" dirty="0"/>
              <a:t>Calibration of </a:t>
            </a:r>
            <a:r>
              <a:rPr lang="en-US" dirty="0" err="1"/>
              <a:t>toroids</a:t>
            </a:r>
            <a:r>
              <a:rPr lang="en-US" dirty="0"/>
              <a:t> (for beam energy)</a:t>
            </a:r>
          </a:p>
          <a:p>
            <a:r>
              <a:rPr lang="en-US" dirty="0"/>
              <a:t>Spectrometer survey, Cherenkov &amp; Calorimeter rebuilt</a:t>
            </a:r>
          </a:p>
          <a:p>
            <a:r>
              <a:rPr lang="en-US" dirty="0"/>
              <a:t>New electronics, data acquisition, software </a:t>
            </a:r>
            <a:r>
              <a:rPr lang="mr-IN" dirty="0"/>
              <a:t>…</a:t>
            </a:r>
            <a:r>
              <a:rPr lang="en-US" dirty="0"/>
              <a:t> </a:t>
            </a:r>
            <a:br>
              <a:rPr lang="en-US" dirty="0"/>
            </a:br>
            <a:r>
              <a:rPr lang="en-US" dirty="0"/>
              <a:t>online display of cross section result!</a:t>
            </a:r>
          </a:p>
          <a:p>
            <a:r>
              <a:rPr lang="en-US" dirty="0"/>
              <a:t>   (MWPC from E139)</a:t>
            </a:r>
          </a:p>
        </p:txBody>
      </p:sp>
    </p:spTree>
    <p:extLst>
      <p:ext uri="{BB962C8B-B14F-4D97-AF65-F5344CB8AC3E}">
        <p14:creationId xmlns:p14="http://schemas.microsoft.com/office/powerpoint/2010/main" val="12680650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ics</a:t>
            </a:r>
            <a:br>
              <a:rPr lang="en-US" dirty="0"/>
            </a:br>
            <a:r>
              <a:rPr lang="en-US" sz="2800" dirty="0"/>
              <a:t>Le </a:t>
            </a:r>
            <a:r>
              <a:rPr lang="en-US" sz="2800" dirty="0" err="1"/>
              <a:t>Croy</a:t>
            </a:r>
            <a:r>
              <a:rPr lang="en-US" sz="2800" dirty="0"/>
              <a:t> ADC/TDCs &amp; Cable Delay Lin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76DD377-3EE6-FB4A-8674-3AC81219CBE4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371599"/>
            <a:ext cx="6934200" cy="4997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1745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-</a:t>
            </a:r>
            <a:r>
              <a:rPr lang="en-US" dirty="0">
                <a:latin typeface="Symbol" charset="2"/>
                <a:ea typeface="Symbol" charset="2"/>
                <a:cs typeface="Symbol" charset="2"/>
              </a:rPr>
              <a:t>p</a:t>
            </a:r>
            <a:r>
              <a:rPr lang="en-US" dirty="0"/>
              <a:t> Discrimin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76DD377-3EE6-FB4A-8674-3AC81219CBE4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" y="2057400"/>
            <a:ext cx="4013200" cy="3048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1800" y="1112647"/>
            <a:ext cx="3945636" cy="53903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24334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3E68C3-5511-3860-6A46-B985BE9F28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LD Detector on SLC (</a:t>
            </a:r>
            <a:r>
              <a:rPr lang="en-US" dirty="0" err="1"/>
              <a:t>e+e</a:t>
            </a:r>
            <a:r>
              <a:rPr lang="en-US" dirty="0"/>
              <a:t>-)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C477BBD-6FD8-B9C0-E70B-983C8847D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061BE74-EC85-8C94-22A4-B6C3A7CD62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883B8B-75F9-9681-AC21-B28CE102C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7" name="Picture 6" descr="Diagram, engineering drawing&#10;&#10;Description automatically generated">
            <a:extLst>
              <a:ext uri="{FF2B5EF4-FFF2-40B4-BE49-F238E27FC236}">
                <a16:creationId xmlns:a16="http://schemas.microsoft.com/office/drawing/2014/main" id="{6C15C804-F9ED-40BA-18F2-711824F0F1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371600"/>
            <a:ext cx="5497787" cy="503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55876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F098B-A302-8274-674B-B34B919BB3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CD Pixel Vertex Detector + </a:t>
            </a:r>
            <a:br>
              <a:rPr lang="en-US" dirty="0"/>
            </a:br>
            <a:r>
              <a:rPr lang="en-US" dirty="0"/>
              <a:t>Cerenkov Ring Imaging Detecto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2B00D8C-82B8-6961-10D8-00AA1CDE0C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9DC5685-4562-68C0-23D4-844472FF80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3FDE0E4-483A-1F66-4302-FD30F0B8E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7" name="Picture 6" descr="Diagram, engineering drawing&#10;&#10;Description automatically generated">
            <a:extLst>
              <a:ext uri="{FF2B5EF4-FFF2-40B4-BE49-F238E27FC236}">
                <a16:creationId xmlns:a16="http://schemas.microsoft.com/office/drawing/2014/main" id="{05FA902F-43A1-C1AC-8464-57D847FE75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4010" y="2209800"/>
            <a:ext cx="4284677" cy="2889250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A0083793-8399-9818-019E-8F312ECF5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6269" y="2176463"/>
            <a:ext cx="4290531" cy="3619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3132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4EB7B6-C4A4-9F39-FE03-FCF02E0E87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US Detector @ DES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6F2BCCF-0698-123C-EB31-72603CEF19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26AA99-CB47-48E3-43C4-63619B725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DB237B7-EF12-C1C2-627C-0F6619B814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7" name="Picture 6" descr="A picture containing LEGO, toy, indoor&#10;&#10;Description automatically generated">
            <a:extLst>
              <a:ext uri="{FF2B5EF4-FFF2-40B4-BE49-F238E27FC236}">
                <a16:creationId xmlns:a16="http://schemas.microsoft.com/office/drawing/2014/main" id="{3E1B0A9E-2003-7825-F1DB-AAFED71AC5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371600"/>
            <a:ext cx="6826250" cy="49003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893002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D099E4-E75D-0DBD-FD44-D72406BA7D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ZEUS U-Scintillator Calorimet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B363272-BEC7-28C9-DC3D-0238C4D56A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69454F-1B85-A4F3-D92B-42E36904A6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977168B-F494-5E5F-C7C9-F2B3187BA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7" name="Picture 6" descr="A picture containing diagram&#10;&#10;Description automatically generated">
            <a:extLst>
              <a:ext uri="{FF2B5EF4-FFF2-40B4-BE49-F238E27FC236}">
                <a16:creationId xmlns:a16="http://schemas.microsoft.com/office/drawing/2014/main" id="{B8CD66AB-DC0C-5243-7AF4-D5DF5CCE3E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07817"/>
            <a:ext cx="5181600" cy="4165600"/>
          </a:xfrm>
          <a:prstGeom prst="rect">
            <a:avLst/>
          </a:prstGeom>
        </p:spPr>
      </p:pic>
      <p:pic>
        <p:nvPicPr>
          <p:cNvPr id="9" name="Picture 8" descr="Chart&#10;&#10;Description automatically generated">
            <a:extLst>
              <a:ext uri="{FF2B5EF4-FFF2-40B4-BE49-F238E27FC236}">
                <a16:creationId xmlns:a16="http://schemas.microsoft.com/office/drawing/2014/main" id="{0CBF9880-4E9D-C703-BE41-6E3543C5DD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752600"/>
            <a:ext cx="4100945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70550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DE6CBA-DBD1-DB4D-8604-1F85EF7BE9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66FF66"/>
                </a:solidFill>
              </a:rPr>
              <a:t>True</a:t>
            </a:r>
            <a:r>
              <a:rPr lang="en-US"/>
              <a:t> or </a:t>
            </a:r>
            <a:r>
              <a:rPr lang="en-US">
                <a:solidFill>
                  <a:srgbClr val="FF0000"/>
                </a:solidFill>
              </a:rPr>
              <a:t>False</a:t>
            </a:r>
            <a:r>
              <a:rPr lang="en-US"/>
              <a:t>?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67D519-EF38-BB4D-952B-A73F3EE1FF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1219200"/>
            <a:ext cx="8915400" cy="5121275"/>
          </a:xfrm>
        </p:spPr>
        <p:txBody>
          <a:bodyPr/>
          <a:lstStyle/>
          <a:p>
            <a:r>
              <a:rPr lang="en-US" sz="2400" dirty="0"/>
              <a:t>Both 100 MeV and above electrons and photons produce a cascade of electrons and photons?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The photons stop converting to electron-positron pairs when they have E &lt; 2m</a:t>
            </a:r>
            <a:r>
              <a:rPr lang="en-US" sz="2400" baseline="-25000" dirty="0"/>
              <a:t>e</a:t>
            </a:r>
            <a:r>
              <a:rPr lang="en-US" sz="2400" dirty="0"/>
              <a:t>:</a:t>
            </a:r>
            <a:br>
              <a:rPr lang="en-US" sz="2400" dirty="0"/>
            </a:br>
            <a:r>
              <a:rPr lang="en-US" sz="2400" dirty="0"/>
              <a:t>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r>
              <a:rPr lang="en-US" sz="2400" dirty="0"/>
              <a:t>Muon is a heavier lepton compared to an electron. Its electromagnetic interactions with matter occur at the same rate as that of an electron?:</a:t>
            </a:r>
          </a:p>
          <a:p>
            <a:r>
              <a:rPr lang="en-US" sz="2400" dirty="0"/>
              <a:t>			</a:t>
            </a:r>
            <a:r>
              <a:rPr lang="en-US" sz="2400" dirty="0">
                <a:solidFill>
                  <a:srgbClr val="66FF66"/>
                </a:solidFill>
              </a:rPr>
              <a:t> </a:t>
            </a:r>
            <a:r>
              <a:rPr lang="en-US" sz="2400" b="1" dirty="0">
                <a:solidFill>
                  <a:srgbClr val="66FF66"/>
                </a:solidFill>
              </a:rPr>
              <a:t>True</a:t>
            </a:r>
            <a:r>
              <a:rPr lang="en-US" sz="2400" dirty="0"/>
              <a:t>    or   </a:t>
            </a:r>
            <a:r>
              <a:rPr lang="en-US" sz="2400" b="1" dirty="0">
                <a:solidFill>
                  <a:srgbClr val="FF0000"/>
                </a:solidFill>
              </a:rPr>
              <a:t>False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? </a:t>
            </a:r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179AC99-3C67-3841-AB09-7048AC6F15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53B4D2-BF67-8047-80AC-A9B7DE769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D5B0F77-569D-9941-9254-6E8489104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490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656D46-E996-DE7A-665E-BA0E1555A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Bar</a:t>
            </a:r>
            <a:r>
              <a:rPr lang="en-US" dirty="0"/>
              <a:t> Detector at SLAC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07E1FC1-F4D6-8C18-6464-84E7D8CF8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547B0D6-5969-60B2-FC6C-323CEA4024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F584BC-919E-3F70-DCB4-76BB25366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0485D07D-FE72-DCCA-47FC-731A377A36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8375" y="1314485"/>
            <a:ext cx="7391400" cy="5043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53253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8E76E0-10FC-4896-0836-C8D820832E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Bar</a:t>
            </a:r>
            <a:r>
              <a:rPr lang="en-US" dirty="0"/>
              <a:t> - DIRC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04282C4-5F7E-579C-E35A-B2684262A3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1F9271-A204-DCF3-EB41-118013B407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FAB33E-CFD9-7E62-4A7C-833210D30C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E0FDC02A-EA3A-4F44-98CA-DEB3836505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371600"/>
            <a:ext cx="5791200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15677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F80DD6-0426-625C-0B13-E25C0530DD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LZ TPC in Sanford (SD)</a:t>
            </a:r>
            <a:br>
              <a:rPr lang="en-US" dirty="0"/>
            </a:br>
            <a:r>
              <a:rPr lang="en-US" dirty="0"/>
              <a:t>for Dark Matter Search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74411B-21F7-B1B6-50FC-C9647DB5FA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47BEB4B-3C06-7C08-42BE-5EBC820B64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0DABA5-2055-DCCB-816F-2513128105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7" name="Picture 6" descr="A screenshot of a computer&#10;&#10;Description automatically generated with low confidence">
            <a:extLst>
              <a:ext uri="{FF2B5EF4-FFF2-40B4-BE49-F238E27FC236}">
                <a16:creationId xmlns:a16="http://schemas.microsoft.com/office/drawing/2014/main" id="{FFE9528B-17DF-415F-040E-89F86A9A61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6725" y="1295400"/>
            <a:ext cx="5076403" cy="5197475"/>
          </a:xfrm>
          <a:prstGeom prst="rect">
            <a:avLst/>
          </a:prstGeom>
        </p:spPr>
      </p:pic>
      <p:pic>
        <p:nvPicPr>
          <p:cNvPr id="9" name="Picture 8" descr="Diagram&#10;&#10;Description automatically generated">
            <a:extLst>
              <a:ext uri="{FF2B5EF4-FFF2-40B4-BE49-F238E27FC236}">
                <a16:creationId xmlns:a16="http://schemas.microsoft.com/office/drawing/2014/main" id="{7D54BE2E-D3A9-8FDE-F0AD-F9D73A6CD3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0033" y="1355724"/>
            <a:ext cx="3151367" cy="2468984"/>
          </a:xfrm>
          <a:prstGeom prst="rect">
            <a:avLst/>
          </a:prstGeom>
        </p:spPr>
      </p:pic>
      <p:pic>
        <p:nvPicPr>
          <p:cNvPr id="11" name="Picture 10" descr="A picture containing wall, indoor&#10;&#10;Description automatically generated">
            <a:extLst>
              <a:ext uri="{FF2B5EF4-FFF2-40B4-BE49-F238E27FC236}">
                <a16:creationId xmlns:a16="http://schemas.microsoft.com/office/drawing/2014/main" id="{6F0DD523-FBBA-2705-606A-660142A637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032" y="4098924"/>
            <a:ext cx="3151367" cy="237807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733C5915-3C16-8E42-B6B3-C65FD859EF5E}"/>
                  </a:ext>
                </a:extLst>
              </p14:cNvPr>
              <p14:cNvContentPartPr/>
              <p14:nvPr/>
            </p14:nvContentPartPr>
            <p14:xfrm>
              <a:off x="7075850" y="2418881"/>
              <a:ext cx="5760" cy="1728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733C5915-3C16-8E42-B6B3-C65FD859EF5E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060370" y="2403761"/>
                <a:ext cx="3636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CF03C323-240B-CE4A-90AE-76AFAFD14E21}"/>
                  </a:ext>
                </a:extLst>
              </p14:cNvPr>
              <p14:cNvContentPartPr/>
              <p14:nvPr/>
            </p14:nvContentPartPr>
            <p14:xfrm>
              <a:off x="7037690" y="5534681"/>
              <a:ext cx="60120" cy="7632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CF03C323-240B-CE4A-90AE-76AFAFD14E21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022570" y="5519561"/>
                <a:ext cx="90720" cy="106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60FD209E-4972-DF43-85D1-E9F7454A0153}"/>
                  </a:ext>
                </a:extLst>
              </p14:cNvPr>
              <p14:cNvContentPartPr/>
              <p14:nvPr/>
            </p14:nvContentPartPr>
            <p14:xfrm>
              <a:off x="7982330" y="5607761"/>
              <a:ext cx="21960" cy="252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60FD209E-4972-DF43-85D1-E9F7454A0153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966850" y="5592641"/>
                <a:ext cx="52560" cy="5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08814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16D42FF3-E2CF-DD4F-9B73-7E4DC3BB06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action of Particles in CM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78D1D0-FCE1-A248-9302-81BDCF14DA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98BAA7-1598-E741-9161-4FFC17634FA9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DC3C52-B1BF-ED4E-83E7-69C68C7992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F1F981-02C4-4D45-9DB0-59BC863FD4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639356-365C-4545-A286-1563346C0423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8" name="Content Placeholder 8" descr="Slice - White.pdf">
            <a:extLst>
              <a:ext uri="{FF2B5EF4-FFF2-40B4-BE49-F238E27FC236}">
                <a16:creationId xmlns:a16="http://schemas.microsoft.com/office/drawing/2014/main" id="{D83D140C-619C-6D49-B6D5-89104034F08E}"/>
              </a:ext>
            </a:extLst>
          </p:cNvPr>
          <p:cNvPicPr>
            <a:picLocks noGrp="1"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5446" y="1603249"/>
            <a:ext cx="6893109" cy="4873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868048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686800" cy="1143000"/>
          </a:xfrm>
        </p:spPr>
        <p:txBody>
          <a:bodyPr/>
          <a:lstStyle/>
          <a:p>
            <a:r>
              <a:rPr lang="en-US" dirty="0"/>
              <a:t>Scattering Cross Section for </a:t>
            </a:r>
            <a:br>
              <a:rPr lang="en-US" dirty="0"/>
            </a:br>
            <a:r>
              <a:rPr lang="en-US" dirty="0"/>
              <a:t>Heavy Charged Particle w/ Electr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r>
              <a:rPr lang="en-US" sz="2400" dirty="0"/>
              <a:t>For particles with charge, </a:t>
            </a:r>
            <a:r>
              <a:rPr lang="en-US" sz="2400" i="1" dirty="0" err="1"/>
              <a:t>ze</a:t>
            </a:r>
            <a:r>
              <a:rPr lang="en-US" sz="2400" i="1" dirty="0"/>
              <a:t>,</a:t>
            </a:r>
            <a:r>
              <a:rPr lang="en-US" sz="2400" dirty="0"/>
              <a:t> and mass, </a:t>
            </a:r>
            <a:r>
              <a:rPr lang="en-US" sz="2400" i="1" dirty="0"/>
              <a:t>m&gt;&gt;m</a:t>
            </a:r>
            <a:r>
              <a:rPr lang="en-US" sz="2400" i="1" baseline="-25000" dirty="0"/>
              <a:t>e,</a:t>
            </a:r>
            <a:r>
              <a:rPr lang="en-US" sz="2400" dirty="0"/>
              <a:t> speed, </a:t>
            </a:r>
            <a:r>
              <a:rPr lang="en-US" sz="2400" i="1" dirty="0"/>
              <a:t>v=</a:t>
            </a:r>
            <a:r>
              <a:rPr lang="en-US" sz="2400" i="1" dirty="0" err="1">
                <a:latin typeface="Symbol" charset="2"/>
                <a:cs typeface="Symbol" charset="2"/>
              </a:rPr>
              <a:t>b</a:t>
            </a:r>
            <a:r>
              <a:rPr lang="en-US" sz="2400" i="1" dirty="0" err="1"/>
              <a:t>c</a:t>
            </a:r>
            <a:r>
              <a:rPr lang="en-US" sz="2400" i="1" dirty="0"/>
              <a:t>, </a:t>
            </a:r>
            <a:r>
              <a:rPr lang="en-US" sz="2400" dirty="0"/>
              <a:t>energy, </a:t>
            </a:r>
            <a:r>
              <a:rPr lang="en-US" sz="2400" i="1" dirty="0"/>
              <a:t>E</a:t>
            </a:r>
            <a:r>
              <a:rPr lang="en-US" sz="2400" dirty="0"/>
              <a:t>, is lost in a collision due to ionization, atomic or collective excitation</a:t>
            </a:r>
            <a:endParaRPr lang="en-US" sz="2400" i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539413"/>
              </p:ext>
            </p:extLst>
          </p:nvPr>
        </p:nvGraphicFramePr>
        <p:xfrm>
          <a:off x="176212" y="2562225"/>
          <a:ext cx="8815388" cy="216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4762500" imgH="1168400" progId="Equation.DSMT4">
                  <p:embed/>
                </p:oleObj>
              </mc:Choice>
              <mc:Fallback>
                <p:oleObj name="Equation" r:id="rId3" imgW="4762500" imgH="1168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" y="2562225"/>
                        <a:ext cx="8815388" cy="216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627818"/>
              </p:ext>
            </p:extLst>
          </p:nvPr>
        </p:nvGraphicFramePr>
        <p:xfrm>
          <a:off x="1276350" y="4826000"/>
          <a:ext cx="672465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5" imgW="3632200" imgH="850900" progId="Equation.DSMT4">
                  <p:embed/>
                </p:oleObj>
              </mc:Choice>
              <mc:Fallback>
                <p:oleObj name="Equation" r:id="rId5" imgW="3632200" imgH="8509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6350" y="4826000"/>
                        <a:ext cx="672465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897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ments of Cross Sec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388842"/>
              </p:ext>
            </p:extLst>
          </p:nvPr>
        </p:nvGraphicFramePr>
        <p:xfrm>
          <a:off x="381000" y="1295400"/>
          <a:ext cx="6818313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3683000" imgH="787400" progId="Equation.DSMT4">
                  <p:embed/>
                </p:oleObj>
              </mc:Choice>
              <mc:Fallback>
                <p:oleObj name="Equation" r:id="rId3" imgW="3683000" imgH="787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295400"/>
                        <a:ext cx="6818313" cy="1458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486266"/>
              </p:ext>
            </p:extLst>
          </p:nvPr>
        </p:nvGraphicFramePr>
        <p:xfrm>
          <a:off x="838200" y="2743200"/>
          <a:ext cx="484346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2616200" imgH="203200" progId="Equation.DSMT4">
                  <p:embed/>
                </p:oleObj>
              </mc:Choice>
              <mc:Fallback>
                <p:oleObj name="Equation" r:id="rId5" imgW="2616200" imgH="203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2743200"/>
                        <a:ext cx="4843462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050693"/>
              </p:ext>
            </p:extLst>
          </p:nvPr>
        </p:nvGraphicFramePr>
        <p:xfrm>
          <a:off x="1143000" y="3200400"/>
          <a:ext cx="37846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2044700" imgH="203200" progId="Equation.DSMT4">
                  <p:embed/>
                </p:oleObj>
              </mc:Choice>
              <mc:Fallback>
                <p:oleObj name="Equation" r:id="rId7" imgW="2044700" imgH="203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3200400"/>
                        <a:ext cx="3784600" cy="376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372627"/>
              </p:ext>
            </p:extLst>
          </p:nvPr>
        </p:nvGraphicFramePr>
        <p:xfrm>
          <a:off x="1454150" y="3633788"/>
          <a:ext cx="47942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2590800" imgH="228600" progId="Equation.DSMT4">
                  <p:embed/>
                </p:oleObj>
              </mc:Choice>
              <mc:Fallback>
                <p:oleObj name="Equation" r:id="rId9" imgW="259080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54150" y="3633788"/>
                        <a:ext cx="4794250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153289"/>
              </p:ext>
            </p:extLst>
          </p:nvPr>
        </p:nvGraphicFramePr>
        <p:xfrm>
          <a:off x="1212850" y="4114800"/>
          <a:ext cx="6948488" cy="171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3708400" imgH="914400" progId="Equation.DSMT4">
                  <p:embed/>
                </p:oleObj>
              </mc:Choice>
              <mc:Fallback>
                <p:oleObj name="Equation" r:id="rId11" imgW="3708400" imgH="914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12850" y="4114800"/>
                        <a:ext cx="6948488" cy="171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099759"/>
              </p:ext>
            </p:extLst>
          </p:nvPr>
        </p:nvGraphicFramePr>
        <p:xfrm>
          <a:off x="49149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49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832368"/>
              </p:ext>
            </p:extLst>
          </p:nvPr>
        </p:nvGraphicFramePr>
        <p:xfrm>
          <a:off x="49149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5" imgW="114300" imgH="165100" progId="Equation.DSMT4">
                  <p:embed/>
                </p:oleObj>
              </mc:Choice>
              <mc:Fallback>
                <p:oleObj name="Equation" r:id="rId15" imgW="114300" imgH="1651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149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88869"/>
              </p:ext>
            </p:extLst>
          </p:nvPr>
        </p:nvGraphicFramePr>
        <p:xfrm>
          <a:off x="3352800" y="5788346"/>
          <a:ext cx="4495800" cy="68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6" imgW="2565400" imgH="393700" progId="Equation.DSMT4">
                  <p:embed/>
                </p:oleObj>
              </mc:Choice>
              <mc:Fallback>
                <p:oleObj name="Equation" r:id="rId16" imgW="2565400" imgH="3937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52800" y="5788346"/>
                        <a:ext cx="4495800" cy="688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24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Loss of </a:t>
            </a:r>
            <a:r>
              <a:rPr lang="en-US" dirty="0" err="1"/>
              <a:t>Mu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62F8A-4D58-6A48-A925-8DE063978680}" type="datetime5">
              <a:rPr lang="en-US" smtClean="0"/>
              <a:t>20-Apr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3EC512-DE41-8D4F-9FC7-449F6E7E2BE8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Picture 6" descr="rpp_icru49_cu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861647"/>
            <a:ext cx="7414054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7113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ergy loss for </a:t>
            </a:r>
            <a:br>
              <a:rPr lang="en-US" dirty="0"/>
            </a:br>
            <a:r>
              <a:rPr lang="en-US" dirty="0" err="1"/>
              <a:t>Muons</a:t>
            </a:r>
            <a:r>
              <a:rPr lang="en-US" dirty="0"/>
              <a:t>, </a:t>
            </a:r>
            <a:r>
              <a:rPr lang="en-US" dirty="0" err="1"/>
              <a:t>Pions</a:t>
            </a:r>
            <a:r>
              <a:rPr lang="en-US" dirty="0"/>
              <a:t>, Protons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99EDAD-26C3-454D-9823-93D4A7BC0136}" type="datetime5">
              <a:rPr lang="en-US" smtClean="0"/>
              <a:t>20-Apr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ridhara Dasu (Wisconsin)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00E5D-682D-9043-B9E9-7C255E8153BC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5" descr="dedx_table_98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0" y="1175847"/>
            <a:ext cx="4913201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6090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727</TotalTime>
  <Words>1397</Words>
  <Application>Microsoft Macintosh PowerPoint</Application>
  <PresentationFormat>On-screen Show (4:3)</PresentationFormat>
  <Paragraphs>264</Paragraphs>
  <Slides>4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8" baseType="lpstr">
      <vt:lpstr>Arial</vt:lpstr>
      <vt:lpstr>Calibri</vt:lpstr>
      <vt:lpstr>Helvetica</vt:lpstr>
      <vt:lpstr>Symbol</vt:lpstr>
      <vt:lpstr>Office Theme</vt:lpstr>
      <vt:lpstr>Equation</vt:lpstr>
      <vt:lpstr>Physics 535 Particles &amp; Detectors</vt:lpstr>
      <vt:lpstr>True or False?</vt:lpstr>
      <vt:lpstr>True or False?</vt:lpstr>
      <vt:lpstr>True or False?</vt:lpstr>
      <vt:lpstr>Interaction of Particles in CMS</vt:lpstr>
      <vt:lpstr>Scattering Cross Section for  Heavy Charged Particle w/ Electrons</vt:lpstr>
      <vt:lpstr>Moments of Cross Section</vt:lpstr>
      <vt:lpstr>Energy Loss of Muons</vt:lpstr>
      <vt:lpstr>Energy loss for  Muons, Pions, Protons </vt:lpstr>
      <vt:lpstr>Material Dependence of dE/dx</vt:lpstr>
      <vt:lpstr>Range of Relativistic Particles</vt:lpstr>
      <vt:lpstr>Energy Loss Distribution</vt:lpstr>
      <vt:lpstr>Energy Loss Distributions of p±</vt:lpstr>
      <vt:lpstr>Restricted Energy Loss Most Probable Energy Loss</vt:lpstr>
      <vt:lpstr>Energetic Knock-On Electrons d-rays</vt:lpstr>
      <vt:lpstr>Multiple Coulomb Scattering</vt:lpstr>
      <vt:lpstr>Particle Detectors</vt:lpstr>
      <vt:lpstr>Interaction of Particles  in Detectors (CMS)</vt:lpstr>
      <vt:lpstr>Charged Particle Trackers</vt:lpstr>
      <vt:lpstr>Electromagnetic Showers</vt:lpstr>
      <vt:lpstr>Radiation Length</vt:lpstr>
      <vt:lpstr>Electron Energy Loss Fractions</vt:lpstr>
      <vt:lpstr>Photon Scattering Cross Sections</vt:lpstr>
      <vt:lpstr>Electromagnetic Shower</vt:lpstr>
      <vt:lpstr>Longitudinal Shower Development</vt:lpstr>
      <vt:lpstr>Moliere Radius</vt:lpstr>
      <vt:lpstr>EM Calorimeters</vt:lpstr>
      <vt:lpstr>Hadronic Interaction Length</vt:lpstr>
      <vt:lpstr>Hadronic Calorimeter Thickness</vt:lpstr>
      <vt:lpstr>Muon Systems</vt:lpstr>
      <vt:lpstr>CMS Muon/Tracker Resolution</vt:lpstr>
      <vt:lpstr>8-GeV Spectrometer @ SLAC Deep Inelastic Scattering (eP)</vt:lpstr>
      <vt:lpstr>The Detectors in the  8-GeV Spectrometer</vt:lpstr>
      <vt:lpstr>Electronics Le Croy ADC/TDCs &amp; Cable Delay Lines</vt:lpstr>
      <vt:lpstr>The e-p Discrimination</vt:lpstr>
      <vt:lpstr>SLD Detector on SLC (e+e-)</vt:lpstr>
      <vt:lpstr>CCD Pixel Vertex Detector +  Cerenkov Ring Imaging Detector</vt:lpstr>
      <vt:lpstr>ZEUS Detector @ DESY</vt:lpstr>
      <vt:lpstr>ZEUS U-Scintillator Calorimeter</vt:lpstr>
      <vt:lpstr>BaBar Detector at SLAC</vt:lpstr>
      <vt:lpstr>BaBar - DIRC</vt:lpstr>
      <vt:lpstr>The LZ TPC in Sanford (SD) for Dark Matter Searches</vt:lpstr>
    </vt:vector>
  </TitlesOfParts>
  <Company>University of Wiscons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HC machine and its Physics Potential</dc:title>
  <dc:creator>Sridhara Dasu</dc:creator>
  <cp:lastModifiedBy>Sridhara Dasu</cp:lastModifiedBy>
  <cp:revision>656</cp:revision>
  <dcterms:created xsi:type="dcterms:W3CDTF">2012-01-24T18:30:37Z</dcterms:created>
  <dcterms:modified xsi:type="dcterms:W3CDTF">2022-04-20T15:28:37Z</dcterms:modified>
</cp:coreProperties>
</file>